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glb" ContentType="model/gltf.binary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5dde4294df96430b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84" r:id="rId2"/>
  </p:sldMasterIdLst>
  <p:notesMasterIdLst>
    <p:notesMasterId r:id="rId30"/>
  </p:notesMasterIdLst>
  <p:sldIdLst>
    <p:sldId id="276" r:id="rId3"/>
    <p:sldId id="287" r:id="rId4"/>
    <p:sldId id="288" r:id="rId5"/>
    <p:sldId id="300" r:id="rId6"/>
    <p:sldId id="459" r:id="rId7"/>
    <p:sldId id="336" r:id="rId8"/>
    <p:sldId id="294" r:id="rId9"/>
    <p:sldId id="341" r:id="rId10"/>
    <p:sldId id="338" r:id="rId11"/>
    <p:sldId id="334" r:id="rId12"/>
    <p:sldId id="483" r:id="rId13"/>
    <p:sldId id="298" r:id="rId14"/>
    <p:sldId id="342" r:id="rId15"/>
    <p:sldId id="344" r:id="rId16"/>
    <p:sldId id="346" r:id="rId17"/>
    <p:sldId id="348" r:id="rId18"/>
    <p:sldId id="485" r:id="rId19"/>
    <p:sldId id="321" r:id="rId20"/>
    <p:sldId id="355" r:id="rId21"/>
    <p:sldId id="269" r:id="rId22"/>
    <p:sldId id="273" r:id="rId23"/>
    <p:sldId id="274" r:id="rId24"/>
    <p:sldId id="330" r:id="rId25"/>
    <p:sldId id="275" r:id="rId26"/>
    <p:sldId id="279" r:id="rId27"/>
    <p:sldId id="319" r:id="rId28"/>
    <p:sldId id="270" r:id="rId29"/>
  </p:sldIdLst>
  <p:sldSz cx="12192000" cy="6858000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libri Light" panose="020F0302020204030204" pitchFamily="34" charset="0"/>
      <p:regular r:id="rId35"/>
      <p:italic r:id="rId36"/>
    </p:embeddedFont>
    <p:embeddedFont>
      <p:font typeface="Gill Sans MT" panose="020B0502020104020203" pitchFamily="34" charset="0"/>
      <p:regular r:id="rId37"/>
      <p:bold r:id="rId38"/>
      <p:italic r:id="rId39"/>
      <p:boldItalic r:id="rId40"/>
    </p:embeddedFont>
    <p:embeddedFont>
      <p:font typeface="Tahoma" panose="020B0604030504040204" pitchFamily="34" charset="0"/>
      <p:regular r:id="rId41"/>
      <p:bold r:id="rId42"/>
    </p:embeddedFont>
    <p:embeddedFont>
      <p:font typeface="Tw Cen MT" panose="020B0602020104020603" pitchFamily="34" charset="0"/>
      <p:regular r:id="rId43"/>
      <p:bold r:id="rId44"/>
      <p:italic r:id="rId45"/>
      <p:boldItalic r:id="rId46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94660" autoAdjust="0"/>
  </p:normalViewPr>
  <p:slideViewPr>
    <p:cSldViewPr snapToGrid="0">
      <p:cViewPr varScale="1">
        <p:scale>
          <a:sx n="65" d="100"/>
          <a:sy n="65" d="100"/>
        </p:scale>
        <p:origin x="88" y="2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9.fntdata"/><Relationship Id="rId21" Type="http://schemas.openxmlformats.org/officeDocument/2006/relationships/slide" Target="slides/slide19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6.fntdata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0" Type="http://schemas.openxmlformats.org/officeDocument/2006/relationships/slide" Target="slides/slide1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1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2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3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4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4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0757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24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55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6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22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7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8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62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9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94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09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82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278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2795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3079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75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17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38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8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38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705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936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306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1213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6708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756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97420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423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510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47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40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8128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72841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695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45736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465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50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039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4518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79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023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835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190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75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6892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6996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124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9197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2735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6664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0433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3730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33915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4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349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82955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740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3735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972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034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8778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715" r:id="rId2"/>
    <p:sldLayoutId id="2147483714" r:id="rId3"/>
    <p:sldLayoutId id="2147483674" r:id="rId4"/>
    <p:sldLayoutId id="2147483735" r:id="rId5"/>
    <p:sldLayoutId id="2147483734" r:id="rId6"/>
    <p:sldLayoutId id="2147483733" r:id="rId7"/>
    <p:sldLayoutId id="2147483732" r:id="rId8"/>
    <p:sldLayoutId id="2147483725" r:id="rId9"/>
    <p:sldLayoutId id="2147483724" r:id="rId10"/>
    <p:sldLayoutId id="2147483723" r:id="rId11"/>
    <p:sldLayoutId id="2147483720" r:id="rId12"/>
    <p:sldLayoutId id="2147483719" r:id="rId13"/>
    <p:sldLayoutId id="2147483717" r:id="rId14"/>
    <p:sldLayoutId id="2147483716" r:id="rId15"/>
    <p:sldLayoutId id="2147483713" r:id="rId16"/>
    <p:sldLayoutId id="2147483708" r:id="rId17"/>
    <p:sldLayoutId id="2147483707" r:id="rId18"/>
    <p:sldLayoutId id="2147483705" r:id="rId19"/>
    <p:sldLayoutId id="2147483704" r:id="rId20"/>
    <p:sldLayoutId id="2147483703" r:id="rId21"/>
    <p:sldLayoutId id="2147483702" r:id="rId22"/>
    <p:sldLayoutId id="2147483698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2" r:id="rId35"/>
    <p:sldLayoutId id="2147483721" r:id="rId36"/>
    <p:sldLayoutId id="2147483718" r:id="rId37"/>
    <p:sldLayoutId id="2147483712" r:id="rId38"/>
    <p:sldLayoutId id="2147483711" r:id="rId39"/>
    <p:sldLayoutId id="2147483710" r:id="rId40"/>
    <p:sldLayoutId id="2147483709" r:id="rId41"/>
    <p:sldLayoutId id="2147483706" r:id="rId42"/>
    <p:sldLayoutId id="2147483701" r:id="rId43"/>
    <p:sldLayoutId id="2147483700" r:id="rId44"/>
    <p:sldLayoutId id="2147483699" r:id="rId45"/>
    <p:sldLayoutId id="2147483697" r:id="rId46"/>
    <p:sldLayoutId id="2147483696" r:id="rId47"/>
    <p:sldLayoutId id="2147483680" r:id="rId48"/>
    <p:sldLayoutId id="2147483681" r:id="rId49"/>
    <p:sldLayoutId id="2147483682" r:id="rId50"/>
    <p:sldLayoutId id="2147483683" r:id="rId5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F42105-BDD7-43F3-896D-0A0754E6D8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A0881C-1CD0-4401-8F3E-9D243E7754E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54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3.xml"/><Relationship Id="rId16" Type="http://schemas.openxmlformats.org/officeDocument/2006/relationships/image" Target="../media/image8.png"/><Relationship Id="rId20" Type="http://schemas.microsoft.com/office/2007/relationships/hdphoto" Target="../media/hdphoto1.wdp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microsoft.com/office/2017/06/relationships/model3d" Target="../media/model3d2.glb"/><Relationship Id="rId5" Type="http://schemas.openxmlformats.org/officeDocument/2006/relationships/tags" Target="../tags/tag6.xml"/><Relationship Id="rId15" Type="http://schemas.openxmlformats.org/officeDocument/2006/relationships/image" Target="../media/image7.png"/><Relationship Id="rId10" Type="http://schemas.openxmlformats.org/officeDocument/2006/relationships/image" Target="../media/image3.png"/><Relationship Id="rId19" Type="http://schemas.openxmlformats.org/officeDocument/2006/relationships/image" Target="../media/image11.png"/><Relationship Id="rId4" Type="http://schemas.openxmlformats.org/officeDocument/2006/relationships/tags" Target="../tags/tag5.xml"/><Relationship Id="rId9" Type="http://schemas.microsoft.com/office/2017/06/relationships/model3d" Target="../media/model3d1.glb"/><Relationship Id="rId1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jp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hyperlink" Target="https://commons.wikimedia.org/wiki/File:Alona_Beach_Rd,_Panglao,_Bohol,_Philippines_-_panoramio_(3).jpg" TargetMode="External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9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8.png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6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4.png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5.wmf"/><Relationship Id="rId15" Type="http://schemas.openxmlformats.org/officeDocument/2006/relationships/comments" Target="../comments/comment1.xml"/><Relationship Id="rId10" Type="http://schemas.openxmlformats.org/officeDocument/2006/relationships/image" Target="../media/image5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7.wmf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6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5.png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11" Type="http://schemas.openxmlformats.org/officeDocument/2006/relationships/image" Target="../media/image54.emf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53.emf"/><Relationship Id="rId4" Type="http://schemas.openxmlformats.org/officeDocument/2006/relationships/slideLayout" Target="../slideLayouts/slideLayout28.xml"/><Relationship Id="rId9" Type="http://schemas.openxmlformats.org/officeDocument/2006/relationships/image" Target="../media/image52.emf"/><Relationship Id="rId14" Type="http://schemas.openxmlformats.org/officeDocument/2006/relationships/comments" Target="../comments/commen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61.wmf"/><Relationship Id="rId3" Type="http://schemas.openxmlformats.org/officeDocument/2006/relationships/image" Target="../media/image24.png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57.wmf"/><Relationship Id="rId19" Type="http://schemas.openxmlformats.org/officeDocument/2006/relationships/comments" Target="../comments/comment3.xm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5.png"/><Relationship Id="rId9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comments" Target="../comments/comment4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72.gif"/><Relationship Id="rId3" Type="http://schemas.openxmlformats.org/officeDocument/2006/relationships/slideLayout" Target="../slideLayouts/slideLayout4.xml"/><Relationship Id="rId7" Type="http://schemas.openxmlformats.org/officeDocument/2006/relationships/slide" Target="slide21.xml"/><Relationship Id="rId12" Type="http://schemas.openxmlformats.org/officeDocument/2006/relationships/image" Target="../media/image71.gif"/><Relationship Id="rId2" Type="http://schemas.openxmlformats.org/officeDocument/2006/relationships/audio" Target="../media/media2.wav"/><Relationship Id="rId16" Type="http://schemas.openxmlformats.org/officeDocument/2006/relationships/slide" Target="slide26.xml"/><Relationship Id="rId1" Type="http://schemas.microsoft.com/office/2007/relationships/media" Target="../media/media2.wav"/><Relationship Id="rId6" Type="http://schemas.openxmlformats.org/officeDocument/2006/relationships/image" Target="../media/image69.png"/><Relationship Id="rId11" Type="http://schemas.openxmlformats.org/officeDocument/2006/relationships/image" Target="../media/image70.gif"/><Relationship Id="rId5" Type="http://schemas.openxmlformats.org/officeDocument/2006/relationships/image" Target="../media/image68.png"/><Relationship Id="rId15" Type="http://schemas.openxmlformats.org/officeDocument/2006/relationships/slide" Target="slide25.xml"/><Relationship Id="rId10" Type="http://schemas.openxmlformats.org/officeDocument/2006/relationships/slide" Target="slide24.xml"/><Relationship Id="rId4" Type="http://schemas.openxmlformats.org/officeDocument/2006/relationships/notesSlide" Target="../notesSlides/notesSlide10.xml"/><Relationship Id="rId9" Type="http://schemas.openxmlformats.org/officeDocument/2006/relationships/slide" Target="slide23.xml"/><Relationship Id="rId1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microsoft.com/office/2007/relationships/hdphoto" Target="../media/hdphoto3.wdp"/><Relationship Id="rId18" Type="http://schemas.openxmlformats.org/officeDocument/2006/relationships/slide" Target="slide20.xml"/><Relationship Id="rId26" Type="http://schemas.openxmlformats.org/officeDocument/2006/relationships/oleObject" Target="../embeddings/oleObject20.bin"/><Relationship Id="rId3" Type="http://schemas.openxmlformats.org/officeDocument/2006/relationships/audio" Target="../media/media3.WAV"/><Relationship Id="rId21" Type="http://schemas.openxmlformats.org/officeDocument/2006/relationships/image" Target="../media/image74.wmf"/><Relationship Id="rId7" Type="http://schemas.openxmlformats.org/officeDocument/2006/relationships/audio" Target="../media/audio2.wav"/><Relationship Id="rId12" Type="http://schemas.openxmlformats.org/officeDocument/2006/relationships/image" Target="../media/image80.png"/><Relationship Id="rId17" Type="http://schemas.openxmlformats.org/officeDocument/2006/relationships/image" Target="../media/image83.png"/><Relationship Id="rId25" Type="http://schemas.openxmlformats.org/officeDocument/2006/relationships/image" Target="../media/image76.wmf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1.wav"/><Relationship Id="rId11" Type="http://schemas.microsoft.com/office/2007/relationships/hdphoto" Target="../media/hdphoto2.wdp"/><Relationship Id="rId24" Type="http://schemas.openxmlformats.org/officeDocument/2006/relationships/oleObject" Target="../embeddings/oleObject19.bin"/><Relationship Id="rId5" Type="http://schemas.openxmlformats.org/officeDocument/2006/relationships/notesSlide" Target="../notesSlides/notesSlide11.xml"/><Relationship Id="rId15" Type="http://schemas.microsoft.com/office/2007/relationships/hdphoto" Target="../media/hdphoto4.wdp"/><Relationship Id="rId23" Type="http://schemas.openxmlformats.org/officeDocument/2006/relationships/image" Target="../media/image75.wmf"/><Relationship Id="rId10" Type="http://schemas.openxmlformats.org/officeDocument/2006/relationships/image" Target="../media/image79.png"/><Relationship Id="rId19" Type="http://schemas.openxmlformats.org/officeDocument/2006/relationships/image" Target="../media/image8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8.jpg"/><Relationship Id="rId14" Type="http://schemas.openxmlformats.org/officeDocument/2006/relationships/image" Target="../media/image81.png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image" Target="../media/image88.w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22.bin"/><Relationship Id="rId7" Type="http://schemas.openxmlformats.org/officeDocument/2006/relationships/audio" Target="../media/audio2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oleObject" Target="../embeddings/oleObject24.bin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3.wav"/><Relationship Id="rId11" Type="http://schemas.openxmlformats.org/officeDocument/2006/relationships/image" Target="../media/image80.png"/><Relationship Id="rId24" Type="http://schemas.openxmlformats.org/officeDocument/2006/relationships/image" Target="../media/image87.wmf"/><Relationship Id="rId5" Type="http://schemas.openxmlformats.org/officeDocument/2006/relationships/audio" Target="../media/audio1.wav"/><Relationship Id="rId15" Type="http://schemas.openxmlformats.org/officeDocument/2006/relationships/image" Target="../media/image83.png"/><Relationship Id="rId23" Type="http://schemas.openxmlformats.org/officeDocument/2006/relationships/oleObject" Target="../embeddings/oleObject23.bin"/><Relationship Id="rId10" Type="http://schemas.microsoft.com/office/2007/relationships/hdphoto" Target="../media/hdphoto2.wdp"/><Relationship Id="rId19" Type="http://schemas.openxmlformats.org/officeDocument/2006/relationships/oleObject" Target="../embeddings/oleObject21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image" Target="../media/image92.w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26.bin"/><Relationship Id="rId7" Type="http://schemas.openxmlformats.org/officeDocument/2006/relationships/audio" Target="../media/audio3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oleObject" Target="../embeddings/oleObject28.bin"/><Relationship Id="rId2" Type="http://schemas.microsoft.com/office/2007/relationships/media" Target="../media/media3.WAV"/><Relationship Id="rId16" Type="http://schemas.openxmlformats.org/officeDocument/2006/relationships/image" Target="../media/image83.png"/><Relationship Id="rId20" Type="http://schemas.openxmlformats.org/officeDocument/2006/relationships/image" Target="../media/image89.wmf"/><Relationship Id="rId29" Type="http://schemas.openxmlformats.org/officeDocument/2006/relationships/image" Target="../media/image94.png"/><Relationship Id="rId1" Type="http://schemas.openxmlformats.org/officeDocument/2006/relationships/vmlDrawing" Target="../drawings/vmlDrawing10.vml"/><Relationship Id="rId6" Type="http://schemas.openxmlformats.org/officeDocument/2006/relationships/audio" Target="../media/audio2.wav"/><Relationship Id="rId11" Type="http://schemas.openxmlformats.org/officeDocument/2006/relationships/image" Target="../media/image80.png"/><Relationship Id="rId24" Type="http://schemas.openxmlformats.org/officeDocument/2006/relationships/image" Target="../media/image91.wmf"/><Relationship Id="rId5" Type="http://schemas.openxmlformats.org/officeDocument/2006/relationships/audio" Target="../media/audio1.wav"/><Relationship Id="rId15" Type="http://schemas.openxmlformats.org/officeDocument/2006/relationships/image" Target="../media/image82.png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93.wmf"/><Relationship Id="rId10" Type="http://schemas.microsoft.com/office/2007/relationships/hdphoto" Target="../media/hdphoto2.wdp"/><Relationship Id="rId19" Type="http://schemas.openxmlformats.org/officeDocument/2006/relationships/oleObject" Target="../embeddings/oleObject25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26" Type="http://schemas.openxmlformats.org/officeDocument/2006/relationships/oleObject" Target="../embeddings/oleObject33.bin"/><Relationship Id="rId3" Type="http://schemas.openxmlformats.org/officeDocument/2006/relationships/audio" Target="../media/media3.WAV"/><Relationship Id="rId21" Type="http://schemas.openxmlformats.org/officeDocument/2006/relationships/image" Target="../media/image95.wmf"/><Relationship Id="rId7" Type="http://schemas.openxmlformats.org/officeDocument/2006/relationships/audio" Target="../media/audio2.wav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image" Target="../media/image97.wmf"/><Relationship Id="rId2" Type="http://schemas.microsoft.com/office/2007/relationships/media" Target="../media/media3.WAV"/><Relationship Id="rId16" Type="http://schemas.openxmlformats.org/officeDocument/2006/relationships/image" Target="../media/image82.png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audio" Target="../media/audio3.wav"/><Relationship Id="rId11" Type="http://schemas.openxmlformats.org/officeDocument/2006/relationships/image" Target="../media/image80.png"/><Relationship Id="rId24" Type="http://schemas.openxmlformats.org/officeDocument/2006/relationships/oleObject" Target="../embeddings/oleObject32.bin"/><Relationship Id="rId5" Type="http://schemas.openxmlformats.org/officeDocument/2006/relationships/audio" Target="../media/audio1.wav"/><Relationship Id="rId15" Type="http://schemas.openxmlformats.org/officeDocument/2006/relationships/image" Target="../media/image83.png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34.bin"/><Relationship Id="rId10" Type="http://schemas.microsoft.com/office/2007/relationships/hdphoto" Target="../media/hdphoto2.wdp"/><Relationship Id="rId19" Type="http://schemas.openxmlformats.org/officeDocument/2006/relationships/image" Target="../media/image100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microsoft.com/office/2007/relationships/hdphoto" Target="../media/hdphoto4.wdp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6.jpeg"/><Relationship Id="rId11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9.png"/><Relationship Id="rId4" Type="http://schemas.openxmlformats.org/officeDocument/2006/relationships/image" Target="../media/image13.jp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9.xml"/><Relationship Id="rId5" Type="http://schemas.openxmlformats.org/officeDocument/2006/relationships/image" Target="../media/image30.jpe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10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Relationship Id="rId6" Type="http://schemas.openxmlformats.org/officeDocument/2006/relationships/image" Target="../media/image25.png"/><Relationship Id="rId5" Type="http://schemas.openxmlformats.org/officeDocument/2006/relationships/image" Target="../media/image31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../media/image25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9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10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11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7/.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6090245" y="-19856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Top Corners One Rounded and One Snipped 1">
            <a:extLst>
              <a:ext uri="{FF2B5EF4-FFF2-40B4-BE49-F238E27FC236}">
                <a16:creationId xmlns:a16="http://schemas.microsoft.com/office/drawing/2014/main" id="{E9F5CAF2-9208-4880-8550-52527AB4D0C1}"/>
              </a:ext>
            </a:extLst>
          </p:cNvPr>
          <p:cNvSpPr/>
          <p:nvPr/>
        </p:nvSpPr>
        <p:spPr>
          <a:xfrm>
            <a:off x="0" y="90263"/>
            <a:ext cx="12192000" cy="6677474"/>
          </a:xfrm>
          <a:prstGeom prst="snipRoundRect">
            <a:avLst/>
          </a:prstGeom>
          <a:blipFill dpi="0" rotWithShape="1">
            <a:blip r:embed="rId3">
              <a:alphaModFix amt="65000"/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99CA5D0-2DB8-479D-9C73-68ED165D7B41}"/>
              </a:ext>
            </a:extLst>
          </p:cNvPr>
          <p:cNvGrpSpPr/>
          <p:nvPr/>
        </p:nvGrpSpPr>
        <p:grpSpPr>
          <a:xfrm>
            <a:off x="736341" y="3728684"/>
            <a:ext cx="4873626" cy="2722916"/>
            <a:chOff x="1004277" y="3303538"/>
            <a:chExt cx="4873626" cy="2722916"/>
          </a:xfrm>
        </p:grpSpPr>
        <p:pic>
          <p:nvPicPr>
            <p:cNvPr id="21514" name="Picture 10">
              <a:extLst>
                <a:ext uri="{FF2B5EF4-FFF2-40B4-BE49-F238E27FC236}">
                  <a16:creationId xmlns:a16="http://schemas.microsoft.com/office/drawing/2014/main" id="{7AA0BE8F-0A22-4717-A299-0DD0E69FC5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79" b="21216"/>
            <a:stretch/>
          </p:blipFill>
          <p:spPr bwMode="auto">
            <a:xfrm>
              <a:off x="3847490" y="3303538"/>
              <a:ext cx="2030413" cy="1809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191787F8-6F2F-44A3-AECA-B69C89655175}"/>
                </a:ext>
              </a:extLst>
            </p:cNvPr>
            <p:cNvSpPr/>
            <p:nvPr/>
          </p:nvSpPr>
          <p:spPr>
            <a:xfrm>
              <a:off x="1004277" y="4364759"/>
              <a:ext cx="3606915" cy="166169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0500C52-4BCF-4DFF-9680-B331162F9C4B}"/>
              </a:ext>
            </a:extLst>
          </p:cNvPr>
          <p:cNvGrpSpPr/>
          <p:nvPr/>
        </p:nvGrpSpPr>
        <p:grpSpPr>
          <a:xfrm>
            <a:off x="7226952" y="3798821"/>
            <a:ext cx="4674104" cy="2652779"/>
            <a:chOff x="7226952" y="3205393"/>
            <a:chExt cx="4140571" cy="2646822"/>
          </a:xfrm>
        </p:grpSpPr>
        <p:pic>
          <p:nvPicPr>
            <p:cNvPr id="21511" name="Picture 7">
              <a:extLst>
                <a:ext uri="{FF2B5EF4-FFF2-40B4-BE49-F238E27FC236}">
                  <a16:creationId xmlns:a16="http://schemas.microsoft.com/office/drawing/2014/main" id="{3D442BF7-E438-4FF1-8983-F908A9481B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779"/>
            <a:stretch/>
          </p:blipFill>
          <p:spPr bwMode="auto">
            <a:xfrm rot="1557483">
              <a:off x="7226952" y="3205393"/>
              <a:ext cx="2965893" cy="1563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1E977972-5251-41E4-852C-E0F096B76AB5}"/>
                </a:ext>
              </a:extLst>
            </p:cNvPr>
            <p:cNvSpPr/>
            <p:nvPr/>
          </p:nvSpPr>
          <p:spPr>
            <a:xfrm>
              <a:off x="7507330" y="4194251"/>
              <a:ext cx="3860193" cy="165796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1F5F2F2-8FB9-4D5F-8AD0-3617B35F29F8}"/>
              </a:ext>
            </a:extLst>
          </p:cNvPr>
          <p:cNvGrpSpPr/>
          <p:nvPr/>
        </p:nvGrpSpPr>
        <p:grpSpPr>
          <a:xfrm>
            <a:off x="5869904" y="517295"/>
            <a:ext cx="6031152" cy="3822122"/>
            <a:chOff x="6193077" y="78734"/>
            <a:chExt cx="6031152" cy="3822122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id="{116839EB-9505-4655-9D12-5A7D9F9E28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676" b="1"/>
            <a:stretch/>
          </p:blipFill>
          <p:spPr bwMode="auto">
            <a:xfrm rot="3494724">
              <a:off x="5758949" y="1210784"/>
              <a:ext cx="3124200" cy="2255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5E1F3D3C-AB67-4BCA-8204-4BE58537D876}"/>
                </a:ext>
              </a:extLst>
            </p:cNvPr>
            <p:cNvSpPr/>
            <p:nvPr/>
          </p:nvSpPr>
          <p:spPr>
            <a:xfrm>
              <a:off x="7750710" y="78734"/>
              <a:ext cx="4473519" cy="1524798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ép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868791-8277-4A7A-AEF6-9C202BB71EC3}"/>
              </a:ext>
            </a:extLst>
          </p:cNvPr>
          <p:cNvGrpSpPr/>
          <p:nvPr/>
        </p:nvGrpSpPr>
        <p:grpSpPr>
          <a:xfrm>
            <a:off x="356367" y="844903"/>
            <a:ext cx="5488285" cy="2448981"/>
            <a:chOff x="356367" y="252017"/>
            <a:chExt cx="5488285" cy="2448981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8D57EFB-21A1-49F8-8611-6A18F5621B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1355571">
              <a:off x="3819645" y="1351623"/>
              <a:ext cx="2025007" cy="1349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84E44AF-C638-4A4E-9012-1BDDBC847B5D}"/>
                </a:ext>
              </a:extLst>
            </p:cNvPr>
            <p:cNvSpPr/>
            <p:nvPr/>
          </p:nvSpPr>
          <p:spPr>
            <a:xfrm>
              <a:off x="356367" y="252017"/>
              <a:ext cx="4071027" cy="1524798"/>
            </a:xfrm>
            <a:prstGeom prst="roundRect">
              <a:avLst/>
            </a:prstGeom>
            <a:solidFill>
              <a:srgbClr val="A56C98"/>
            </a:solidFill>
            <a:ln>
              <a:solidFill>
                <a:srgbClr val="B30B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B3114C-85E0-46D7-82DC-EFF903FAD64B}"/>
              </a:ext>
            </a:extLst>
          </p:cNvPr>
          <p:cNvGrpSpPr/>
          <p:nvPr/>
        </p:nvGrpSpPr>
        <p:grpSpPr>
          <a:xfrm>
            <a:off x="4493294" y="2720138"/>
            <a:ext cx="3369057" cy="1644651"/>
            <a:chOff x="7316373" y="2273353"/>
            <a:chExt cx="4285813" cy="1644651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3C783F6F-F869-4C60-B146-C50B4EFB8F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7669214" y="2467813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8FAD6F1-28FE-4991-9DE2-DCB8B581EF19}"/>
                </a:ext>
              </a:extLst>
            </p:cNvPr>
            <p:cNvSpPr/>
            <p:nvPr/>
          </p:nvSpPr>
          <p:spPr>
            <a:xfrm>
              <a:off x="7316373" y="2273353"/>
              <a:ext cx="4285813" cy="164465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algn="ctr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t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: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a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m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1FDDA6B7-3DB5-4F81-833A-8E5D80FC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04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E1B287EE-68DC-40DC-B553-6D91718B522A}"/>
              </a:ext>
            </a:extLst>
          </p:cNvPr>
          <p:cNvSpPr/>
          <p:nvPr/>
        </p:nvSpPr>
        <p:spPr>
          <a:xfrm>
            <a:off x="278487" y="1914914"/>
            <a:ext cx="3655508" cy="3890363"/>
          </a:xfrm>
          <a:prstGeom prst="roundRect">
            <a:avLst>
              <a:gd name="adj" fmla="val 746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a,2b. Quan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,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520328" y="2180724"/>
            <a:ext cx="651419" cy="388143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000"/>
                <a:t>1</a:t>
              </a:r>
              <a:endParaRPr lang="vi-VN" sz="200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F168F664-BEC5-4582-AFD7-8784D9DFE7D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940" y="1016532"/>
            <a:ext cx="6312022" cy="3289138"/>
          </a:xfrm>
          <a:prstGeom prst="rect">
            <a:avLst/>
          </a:prstGeom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B0CA788A-9FF4-4933-A036-196C48DC3C19}"/>
              </a:ext>
            </a:extLst>
          </p:cNvPr>
          <p:cNvSpPr/>
          <p:nvPr/>
        </p:nvSpPr>
        <p:spPr>
          <a:xfrm>
            <a:off x="113914" y="939805"/>
            <a:ext cx="2673674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39266942-44C3-4B63-9A97-4A5567899B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606" y="4688740"/>
            <a:ext cx="2082307" cy="2082307"/>
          </a:xfrm>
          <a:prstGeom prst="rect">
            <a:avLst/>
          </a:prstGeom>
        </p:spPr>
      </p:pic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5D78AA7E-BBC7-4AB7-B9DF-6EEBBE441C2C}"/>
              </a:ext>
            </a:extLst>
          </p:cNvPr>
          <p:cNvSpPr/>
          <p:nvPr/>
        </p:nvSpPr>
        <p:spPr>
          <a:xfrm>
            <a:off x="5379868" y="4643021"/>
            <a:ext cx="45719" cy="4571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6B9E5F38-74A0-44C9-A434-E6456441FB9B}"/>
              </a:ext>
            </a:extLst>
          </p:cNvPr>
          <p:cNvSpPr/>
          <p:nvPr/>
        </p:nvSpPr>
        <p:spPr>
          <a:xfrm>
            <a:off x="5917460" y="4351389"/>
            <a:ext cx="3089430" cy="98409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37" y="17023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3A1E370E-DB54-4A2C-A3B6-2965FBD8E298}"/>
              </a:ext>
            </a:extLst>
          </p:cNvPr>
          <p:cNvSpPr/>
          <p:nvPr/>
        </p:nvSpPr>
        <p:spPr>
          <a:xfrm>
            <a:off x="7466120" y="1306207"/>
            <a:ext cx="3080552" cy="2259649"/>
          </a:xfrm>
          <a:prstGeom prst="triangle">
            <a:avLst>
              <a:gd name="adj" fmla="val 60951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09A806-5117-4AAC-8493-6D596B36E327}"/>
              </a:ext>
            </a:extLst>
          </p:cNvPr>
          <p:cNvSpPr txBox="1"/>
          <p:nvPr/>
        </p:nvSpPr>
        <p:spPr>
          <a:xfrm>
            <a:off x="9179512" y="863647"/>
            <a:ext cx="79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984CD0-42E4-499E-8F34-E48EB80A2B43}"/>
              </a:ext>
            </a:extLst>
          </p:cNvPr>
          <p:cNvSpPr txBox="1"/>
          <p:nvPr/>
        </p:nvSpPr>
        <p:spPr>
          <a:xfrm>
            <a:off x="7146523" y="3378235"/>
            <a:ext cx="41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0C1E8B-624A-4D41-9B76-03EEC1E36046}"/>
              </a:ext>
            </a:extLst>
          </p:cNvPr>
          <p:cNvSpPr txBox="1"/>
          <p:nvPr/>
        </p:nvSpPr>
        <p:spPr>
          <a:xfrm>
            <a:off x="10457895" y="3378235"/>
            <a:ext cx="337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0F59BF4-D610-4074-AA1A-1573635691B4}"/>
              </a:ext>
            </a:extLst>
          </p:cNvPr>
          <p:cNvSpPr/>
          <p:nvPr/>
        </p:nvSpPr>
        <p:spPr>
          <a:xfrm>
            <a:off x="320282" y="1660124"/>
            <a:ext cx="6897263" cy="8167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6D9F78-2A1A-435A-9BA6-3D576D6F3A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17" t="17778" r="28898" b="25995"/>
          <a:stretch/>
        </p:blipFill>
        <p:spPr>
          <a:xfrm>
            <a:off x="320283" y="1675456"/>
            <a:ext cx="584663" cy="641667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A4BF7A-4F2B-4470-984A-B1E921E2F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14538"/>
              </p:ext>
            </p:extLst>
          </p:nvPr>
        </p:nvGraphicFramePr>
        <p:xfrm>
          <a:off x="6528233" y="1968469"/>
          <a:ext cx="518726" cy="3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8233" y="1968469"/>
                        <a:ext cx="518726" cy="322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855433" y="3098307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1189609" y="3618301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1189609" y="3184413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1229587" y="3802890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76374"/>
              </p:ext>
            </p:extLst>
          </p:nvPr>
        </p:nvGraphicFramePr>
        <p:xfrm>
          <a:off x="2206072" y="3184413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6072" y="3184413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0326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02766"/>
              </p:ext>
            </p:extLst>
          </p:nvPr>
        </p:nvGraphicFramePr>
        <p:xfrm>
          <a:off x="1939744" y="3742466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9744" y="3742466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05D8AC0D-1072-4005-A1B3-C52DB012D7D1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060716" y="3612304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08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/>
      <p:bldP spid="9" grpId="0"/>
      <p:bldP spid="10" grpId="0"/>
      <p:bldP spid="11" grpId="0" animBg="1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" y="-125539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5673B1-7303-454C-AA06-1C06067910EA}"/>
              </a:ext>
            </a:extLst>
          </p:cNvPr>
          <p:cNvCxnSpPr>
            <a:cxnSpLocks/>
          </p:cNvCxnSpPr>
          <p:nvPr/>
        </p:nvCxnSpPr>
        <p:spPr>
          <a:xfrm>
            <a:off x="1156954" y="1907003"/>
            <a:ext cx="0" cy="1236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8956A0-B223-40DA-AEFB-DBA4A68B6668}"/>
              </a:ext>
            </a:extLst>
          </p:cNvPr>
          <p:cNvCxnSpPr>
            <a:cxnSpLocks/>
          </p:cNvCxnSpPr>
          <p:nvPr/>
        </p:nvCxnSpPr>
        <p:spPr>
          <a:xfrm flipV="1">
            <a:off x="422912" y="2429133"/>
            <a:ext cx="2641076" cy="3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8C02BF6-091A-428A-8EBF-21B0C0B61BD6}"/>
              </a:ext>
            </a:extLst>
          </p:cNvPr>
          <p:cNvSpPr txBox="1"/>
          <p:nvPr/>
        </p:nvSpPr>
        <p:spPr>
          <a:xfrm>
            <a:off x="408375" y="1882435"/>
            <a:ext cx="923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4D0A70-0492-47DC-9D2C-730317E2CE97}"/>
              </a:ext>
            </a:extLst>
          </p:cNvPr>
          <p:cNvSpPr txBox="1"/>
          <p:nvPr/>
        </p:nvSpPr>
        <p:spPr>
          <a:xfrm>
            <a:off x="437973" y="2485767"/>
            <a:ext cx="71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8E7150-0940-4E9D-B628-8A7B0EBB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15790"/>
              </p:ext>
            </p:extLst>
          </p:nvPr>
        </p:nvGraphicFramePr>
        <p:xfrm>
          <a:off x="1227370" y="1911597"/>
          <a:ext cx="1032159" cy="4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D8E7150-0940-4E9D-B628-8A7B0EBB8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7370" y="1911597"/>
                        <a:ext cx="1032159" cy="4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2576C3-CF53-4132-880F-7726F3C6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72272"/>
              </p:ext>
            </p:extLst>
          </p:nvPr>
        </p:nvGraphicFramePr>
        <p:xfrm>
          <a:off x="1272509" y="2485767"/>
          <a:ext cx="2248489" cy="5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2576C3-CF53-4132-880F-7726F3C65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509" y="2485767"/>
                        <a:ext cx="2248489" cy="54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1D68AD0F-1295-4C0F-8FDF-9E78D9164DF8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586" y="1107777"/>
            <a:ext cx="4163618" cy="263468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745D7A-D70E-4D26-B9E1-D435EC4DB011}"/>
              </a:ext>
            </a:extLst>
          </p:cNvPr>
          <p:cNvSpPr txBox="1"/>
          <p:nvPr/>
        </p:nvSpPr>
        <p:spPr>
          <a:xfrm>
            <a:off x="196312" y="3198104"/>
            <a:ext cx="23427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97BCEE9-01DE-4C13-91F7-EFB7A382F2F6}"/>
              </a:ext>
            </a:extLst>
          </p:cNvPr>
          <p:cNvSpPr txBox="1"/>
          <p:nvPr/>
        </p:nvSpPr>
        <p:spPr>
          <a:xfrm>
            <a:off x="422912" y="4216893"/>
            <a:ext cx="991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0D8E437-6AA8-4040-9BFC-897705AF0FBA}"/>
              </a:ext>
            </a:extLst>
          </p:cNvPr>
          <p:cNvSpPr txBox="1"/>
          <p:nvPr/>
        </p:nvSpPr>
        <p:spPr>
          <a:xfrm>
            <a:off x="488272" y="5042517"/>
            <a:ext cx="8105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7ED7DD4-1341-456B-BA89-87678A062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54670"/>
              </p:ext>
            </p:extLst>
          </p:nvPr>
        </p:nvGraphicFramePr>
        <p:xfrm>
          <a:off x="1421538" y="5042517"/>
          <a:ext cx="3017298" cy="50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1538" y="5042517"/>
                        <a:ext cx="3017298" cy="50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D3BFF188-820E-4E9A-B89B-11CB101B45E2}"/>
              </a:ext>
            </a:extLst>
          </p:cNvPr>
          <p:cNvSpPr txBox="1"/>
          <p:nvPr/>
        </p:nvSpPr>
        <p:spPr>
          <a:xfrm>
            <a:off x="576009" y="5716368"/>
            <a:ext cx="4092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74E1CE3-5EDA-4B62-8DEF-307D5740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43661"/>
              </p:ext>
            </p:extLst>
          </p:nvPr>
        </p:nvGraphicFramePr>
        <p:xfrm>
          <a:off x="1421538" y="5740748"/>
          <a:ext cx="4341331" cy="48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3" imgW="2641320" imgH="291960" progId="Equation.DSMT4">
                  <p:embed/>
                </p:oleObj>
              </mc:Choice>
              <mc:Fallback>
                <p:oleObj name="Equation" r:id="rId13" imgW="264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1538" y="5740748"/>
                        <a:ext cx="4341331" cy="48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2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9" grpId="0"/>
      <p:bldP spid="20" grpId="0"/>
      <p:bldP spid="4" grpId="0"/>
      <p:bldP spid="38" grpId="0"/>
      <p:bldP spid="39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484" y="1675621"/>
            <a:ext cx="2717369" cy="1813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821" y="1615979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31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4E28F09-DBB6-4D21-9099-4F551059586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85" y="3646504"/>
            <a:ext cx="2790216" cy="27902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DCD5AC-FE93-49FF-8443-53488DACE6F9}"/>
              </a:ext>
            </a:extLst>
          </p:cNvPr>
          <p:cNvSpPr txBox="1"/>
          <p:nvPr/>
        </p:nvSpPr>
        <p:spPr>
          <a:xfrm>
            <a:off x="4666942" y="4351255"/>
            <a:ext cx="56844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66ECCA-E521-4AB5-8BFA-53491B9C725D}"/>
              </a:ext>
            </a:extLst>
          </p:cNvPr>
          <p:cNvSpPr txBox="1"/>
          <p:nvPr/>
        </p:nvSpPr>
        <p:spPr>
          <a:xfrm>
            <a:off x="4518734" y="5242022"/>
            <a:ext cx="70488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1731146" y="3459259"/>
            <a:ext cx="2355829" cy="37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029200" y="345925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8167055" y="3459259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9E0B042E-194B-401A-BA98-D716ABE6DDB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589109" y="936875"/>
            <a:ext cx="1282608" cy="721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80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175780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TỔNG BA GÓC TRONG TAM GIÁC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79647" y="936875"/>
            <a:ext cx="2086252" cy="5232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F84DE06B-BF8A-4638-9BAB-1B56437FB4E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255" y="1602324"/>
            <a:ext cx="2297160" cy="1813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5A3BB7-C444-45F5-A352-90310FF285A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800" y="1523398"/>
            <a:ext cx="2210643" cy="1872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06B9D4-BB45-40B9-9235-CF68D2E08B15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04" y="1615979"/>
            <a:ext cx="2790216" cy="230260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7AB9E17-3764-46CB-904A-1707EF10F58A}"/>
              </a:ext>
            </a:extLst>
          </p:cNvPr>
          <p:cNvSpPr txBox="1"/>
          <p:nvPr/>
        </p:nvSpPr>
        <p:spPr>
          <a:xfrm>
            <a:off x="923278" y="3460557"/>
            <a:ext cx="3163697" cy="370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889F2D-7D3A-409A-BA11-C2D08AB985D4}"/>
              </a:ext>
            </a:extLst>
          </p:cNvPr>
          <p:cNvSpPr txBox="1"/>
          <p:nvPr/>
        </p:nvSpPr>
        <p:spPr>
          <a:xfrm>
            <a:off x="5797262" y="342554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2C9A8F-20B2-4017-B740-555879860B2F}"/>
              </a:ext>
            </a:extLst>
          </p:cNvPr>
          <p:cNvSpPr txBox="1"/>
          <p:nvPr/>
        </p:nvSpPr>
        <p:spPr>
          <a:xfrm>
            <a:off x="9641149" y="3442664"/>
            <a:ext cx="145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D08DC7-D37D-4028-B6D5-4A274FCBE777}"/>
              </a:ext>
            </a:extLst>
          </p:cNvPr>
          <p:cNvSpPr txBox="1"/>
          <p:nvPr/>
        </p:nvSpPr>
        <p:spPr>
          <a:xfrm>
            <a:off x="378615" y="4199138"/>
            <a:ext cx="42346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4DB94A-4E17-4FF6-A0DE-999B0DEFD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57326"/>
              </p:ext>
            </p:extLst>
          </p:nvPr>
        </p:nvGraphicFramePr>
        <p:xfrm>
          <a:off x="241775" y="4769648"/>
          <a:ext cx="3747083" cy="105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1854000" imgH="520560" progId="Equation.DSMT4">
                  <p:embed/>
                </p:oleObj>
              </mc:Choice>
              <mc:Fallback>
                <p:oleObj name="Equation" r:id="rId9" imgW="1854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775" y="4769648"/>
                        <a:ext cx="3747083" cy="105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9E1B44F-7EAE-4256-899D-1DFBE6D1F436}"/>
              </a:ext>
            </a:extLst>
          </p:cNvPr>
          <p:cNvSpPr txBox="1"/>
          <p:nvPr/>
        </p:nvSpPr>
        <p:spPr>
          <a:xfrm>
            <a:off x="4991878" y="4221163"/>
            <a:ext cx="23138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B2AA3F-F162-48C3-B848-A937410B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89380"/>
              </p:ext>
            </p:extLst>
          </p:nvPr>
        </p:nvGraphicFramePr>
        <p:xfrm>
          <a:off x="4458655" y="4791551"/>
          <a:ext cx="3120084" cy="48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8655" y="4791551"/>
                        <a:ext cx="3120084" cy="48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F2D154-9659-4B87-AB7F-41C796787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23327"/>
              </p:ext>
            </p:extLst>
          </p:nvPr>
        </p:nvGraphicFramePr>
        <p:xfrm>
          <a:off x="4336521" y="5333551"/>
          <a:ext cx="3745331" cy="4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3" imgW="1866600" imgH="228600" progId="Equation.DSMT4">
                  <p:embed/>
                </p:oleObj>
              </mc:Choice>
              <mc:Fallback>
                <p:oleObj name="Equation" r:id="rId13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6521" y="5333551"/>
                        <a:ext cx="3745331" cy="45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2BEAF96-75DD-4690-A17C-B73F9BA141B5}"/>
              </a:ext>
            </a:extLst>
          </p:cNvPr>
          <p:cNvSpPr txBox="1"/>
          <p:nvPr/>
        </p:nvSpPr>
        <p:spPr>
          <a:xfrm>
            <a:off x="9428085" y="4172803"/>
            <a:ext cx="213951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7D5105-DCB1-4632-B123-239774994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2676"/>
              </p:ext>
            </p:extLst>
          </p:nvPr>
        </p:nvGraphicFramePr>
        <p:xfrm>
          <a:off x="8684155" y="4754999"/>
          <a:ext cx="2883448" cy="37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5" imgW="1447560" imgH="190440" progId="Equation.DSMT4">
                  <p:embed/>
                </p:oleObj>
              </mc:Choice>
              <mc:Fallback>
                <p:oleObj name="Equation" r:id="rId15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84155" y="4754999"/>
                        <a:ext cx="2883448" cy="37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91A9981-356A-4B2F-BAFC-966F653F2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37435"/>
              </p:ext>
            </p:extLst>
          </p:nvPr>
        </p:nvGraphicFramePr>
        <p:xfrm>
          <a:off x="8437204" y="5277252"/>
          <a:ext cx="3745331" cy="36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7" imgW="1930320" imgH="190440" progId="Equation.DSMT4">
                  <p:embed/>
                </p:oleObj>
              </mc:Choice>
              <mc:Fallback>
                <p:oleObj name="Equation" r:id="rId17" imgW="1930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7204" y="5277252"/>
                        <a:ext cx="3745331" cy="36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BD92B2B-262B-4CB5-9FBA-7EEC6B811707}"/>
              </a:ext>
            </a:extLst>
          </p:cNvPr>
          <p:cNvCxnSpPr/>
          <p:nvPr/>
        </p:nvCxnSpPr>
        <p:spPr>
          <a:xfrm>
            <a:off x="4086975" y="4296792"/>
            <a:ext cx="0" cy="1775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E7B669A-B5BE-4CDB-9910-7B11360A3072}"/>
              </a:ext>
            </a:extLst>
          </p:cNvPr>
          <p:cNvCxnSpPr/>
          <p:nvPr/>
        </p:nvCxnSpPr>
        <p:spPr>
          <a:xfrm>
            <a:off x="8167456" y="4296792"/>
            <a:ext cx="0" cy="16243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43187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9236A621-129D-4919-9906-E978C83E8C2D}"/>
              </a:ext>
            </a:extLst>
          </p:cNvPr>
          <p:cNvSpPr/>
          <p:nvPr/>
        </p:nvSpPr>
        <p:spPr>
          <a:xfrm>
            <a:off x="232913" y="196997"/>
            <a:ext cx="2520000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10" y="934275"/>
            <a:ext cx="1940212" cy="2064904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4993445-DCB2-41A4-BC8F-0E2E57F4AA0B}"/>
              </a:ext>
            </a:extLst>
          </p:cNvPr>
          <p:cNvSpPr/>
          <p:nvPr/>
        </p:nvSpPr>
        <p:spPr>
          <a:xfrm>
            <a:off x="3400148" y="603682"/>
            <a:ext cx="7102136" cy="15802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BD7F4B6-DD69-4047-9208-59A148BB51FE}"/>
              </a:ext>
            </a:extLst>
          </p:cNvPr>
          <p:cNvSpPr/>
          <p:nvPr/>
        </p:nvSpPr>
        <p:spPr>
          <a:xfrm>
            <a:off x="825623" y="3062796"/>
            <a:ext cx="10120544" cy="267217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là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55B137-DC41-4643-B23E-C5F40FDD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8312"/>
              </p:ext>
            </p:extLst>
          </p:nvPr>
        </p:nvGraphicFramePr>
        <p:xfrm>
          <a:off x="1867270" y="3878068"/>
          <a:ext cx="2739217" cy="56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270" y="3878068"/>
                        <a:ext cx="2739217" cy="56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5A5584-12BD-43AF-9165-3616650DC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18097"/>
              </p:ext>
            </p:extLst>
          </p:nvPr>
        </p:nvGraphicFramePr>
        <p:xfrm>
          <a:off x="1742983" y="4470326"/>
          <a:ext cx="3991992" cy="55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2983" y="4470326"/>
                        <a:ext cx="3991992" cy="5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0F43BEE-21B1-4D80-86B1-5566030B4141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941" y="3196496"/>
            <a:ext cx="2671997" cy="23964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81715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35" cy="68580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113913" y="142133"/>
            <a:ext cx="1839174" cy="5793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52A89652-1A6D-4D19-A0B7-C46DA319989C}"/>
              </a:ext>
            </a:extLst>
          </p:cNvPr>
          <p:cNvSpPr/>
          <p:nvPr/>
        </p:nvSpPr>
        <p:spPr>
          <a:xfrm>
            <a:off x="1394979" y="1606859"/>
            <a:ext cx="9392575" cy="2672179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endParaRPr lang="fr-FR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am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AB76BE34-8CE8-412E-B50D-2B347102791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4472889"/>
            <a:ext cx="2191259" cy="21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08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8604" y="378993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2" y="671021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.</a:t>
            </a:r>
            <a:endParaRPr lang="en-US" altLang="en-US" sz="4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162014" y="4935014"/>
            <a:ext cx="9420386" cy="755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32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34051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8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13644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 pháo tay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195133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9631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ất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95892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10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21768"/>
              <a:ext cx="2025648" cy="8191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607076"/>
              <a:ext cx="2025648" cy="46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m lượt</a:t>
              </a: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627400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9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17013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314930" y="27013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724807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308726" y="423682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21946" y="234507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Hình chữ nhật: Góc Tròn 1">
            <a:hlinkClick r:id="rId15" action="ppaction://hlinksldjump"/>
            <a:extLst>
              <a:ext uri="{FF2B5EF4-FFF2-40B4-BE49-F238E27FC236}">
                <a16:creationId xmlns:a16="http://schemas.microsoft.com/office/drawing/2014/main" id="{3EC720E6-6797-4C55-80E5-1445813BEE41}"/>
              </a:ext>
            </a:extLst>
          </p:cNvPr>
          <p:cNvSpPr/>
          <p:nvPr/>
        </p:nvSpPr>
        <p:spPr>
          <a:xfrm>
            <a:off x="6183116" y="5887990"/>
            <a:ext cx="1463078" cy="8393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Luật chơi</a:t>
            </a:r>
            <a:endParaRPr lang="vi-VN" sz="2400"/>
          </a:p>
        </p:txBody>
      </p:sp>
      <p:sp>
        <p:nvSpPr>
          <p:cNvPr id="5" name="Nút Hành động: Đến Phần cuối 4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81FD66E2-4D09-44B1-B8E7-EEA9C90AAD03}"/>
              </a:ext>
            </a:extLst>
          </p:cNvPr>
          <p:cNvSpPr/>
          <p:nvPr/>
        </p:nvSpPr>
        <p:spPr>
          <a:xfrm>
            <a:off x="817013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altLang="vi-VN" sz="3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3608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2653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5131881" y="1961559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1967794"/>
            <a:ext cx="798644" cy="707197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631AE61-8A2C-4B61-BBA5-3327EFC2D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AC508A4-9D0C-44D9-A5F0-FA159D9B276C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416B333-F488-42BD-BDB2-1EA92C9D1841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0BB4C39E-A7D5-408A-86D4-7826733C3C7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CA63E48-15D1-4449-AAE9-31F1000ED15F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94AC67-ADDF-43CC-96EF-45F00F3F8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50598"/>
              </p:ext>
            </p:extLst>
          </p:nvPr>
        </p:nvGraphicFramePr>
        <p:xfrm>
          <a:off x="1664208" y="2117326"/>
          <a:ext cx="811742" cy="50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4208" y="2117326"/>
                        <a:ext cx="811742" cy="50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62A460-22E3-4BD4-B200-80C6513E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38826"/>
              </p:ext>
            </p:extLst>
          </p:nvPr>
        </p:nvGraphicFramePr>
        <p:xfrm>
          <a:off x="6691526" y="2117326"/>
          <a:ext cx="691209" cy="45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1526" y="2117326"/>
                        <a:ext cx="691209" cy="45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2DBF89-0658-4127-A324-997B0139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93081"/>
              </p:ext>
            </p:extLst>
          </p:nvPr>
        </p:nvGraphicFramePr>
        <p:xfrm>
          <a:off x="1664208" y="3021159"/>
          <a:ext cx="725494" cy="4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4208" y="3021159"/>
                        <a:ext cx="725494" cy="45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DDDFFC-0DB4-4A6B-9CDB-E59BFC794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63721"/>
              </p:ext>
            </p:extLst>
          </p:nvPr>
        </p:nvGraphicFramePr>
        <p:xfrm>
          <a:off x="6691527" y="2973343"/>
          <a:ext cx="670355" cy="45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91527" y="2973343"/>
                        <a:ext cx="670355" cy="45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0"/>
                            </p:stCondLst>
                            <p:childTnLst>
                              <p:par>
                                <p:cTn id="6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4" grpId="0" animBg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822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6597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096000" y="19667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09600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91446"/>
            <a:ext cx="799618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1105" y="2879290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02611" y="2039685"/>
            <a:ext cx="795631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209D9F-9EE4-42FB-A088-76552F1B8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666" y="596080"/>
            <a:ext cx="9075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6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vi-VN" sz="36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vi-VN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1FBFBE1-FD17-4709-B650-30ED11FCBFA5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A5C7A0A-FA07-4091-BA11-73CF79990F1D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het gio">
            <a:hlinkClick r:id="" action="ppaction://media"/>
            <a:extLst>
              <a:ext uri="{FF2B5EF4-FFF2-40B4-BE49-F238E27FC236}">
                <a16:creationId xmlns:a16="http://schemas.microsoft.com/office/drawing/2014/main" id="{671CF3BD-5715-495E-86C9-F63FD970BE3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E363591-A687-4F13-B8AE-B2487E094E9C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61C304-4E78-44A7-BD28-CE5D5CFC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66711"/>
              </p:ext>
            </p:extLst>
          </p:nvPr>
        </p:nvGraphicFramePr>
        <p:xfrm>
          <a:off x="6583531" y="2106835"/>
          <a:ext cx="705699" cy="50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3531" y="2106835"/>
                        <a:ext cx="705699" cy="50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DD00F-0060-4018-AEE6-284FD8A7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15978"/>
              </p:ext>
            </p:extLst>
          </p:nvPr>
        </p:nvGraphicFramePr>
        <p:xfrm>
          <a:off x="1585166" y="2090262"/>
          <a:ext cx="799618" cy="5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85166" y="2090262"/>
                        <a:ext cx="799618" cy="5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F5AA5F-BB33-4B28-988C-5FB243D11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2724"/>
              </p:ext>
            </p:extLst>
          </p:nvPr>
        </p:nvGraphicFramePr>
        <p:xfrm>
          <a:off x="1585166" y="2971746"/>
          <a:ext cx="804536" cy="54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85166" y="2971746"/>
                        <a:ext cx="804536" cy="54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4E8603-E9A3-4331-8B40-3FD17407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7452"/>
              </p:ext>
            </p:extLst>
          </p:nvPr>
        </p:nvGraphicFramePr>
        <p:xfrm>
          <a:off x="6583412" y="2971747"/>
          <a:ext cx="801276" cy="5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3412" y="2971747"/>
                        <a:ext cx="801276" cy="51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0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7251" y="99983"/>
            <a:ext cx="10526728" cy="168205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 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defRPr/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5683" y="1952950"/>
            <a:ext cx="5556217" cy="864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endParaRPr lang="vi-VN" sz="2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40069" y="1945795"/>
            <a:ext cx="5792679" cy="84716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endParaRPr lang="vi-VN" sz="2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05684" y="2874046"/>
            <a:ext cx="555621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940068" y="2891991"/>
            <a:ext cx="579268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200" dirty="0">
                <a:solidFill>
                  <a:prstClr val="black"/>
                </a:solidFill>
              </a:rPr>
              <a:t>.</a:t>
            </a:r>
            <a:r>
              <a:rPr lang="en-US" sz="3200" dirty="0">
                <a:solidFill>
                  <a:prstClr val="black"/>
                </a:solidFill>
              </a:rPr>
              <a:t> 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" b="570"/>
          <a:stretch/>
        </p:blipFill>
        <p:spPr>
          <a:xfrm>
            <a:off x="4534195" y="200110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 b="584"/>
          <a:stretch/>
        </p:blipFill>
        <p:spPr>
          <a:xfrm>
            <a:off x="4667494" y="286561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2369" y="2899281"/>
            <a:ext cx="798644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35042" y="2042976"/>
            <a:ext cx="798644" cy="707197"/>
          </a:xfrm>
          <a:prstGeom prst="rect">
            <a:avLst/>
          </a:prstGeom>
        </p:spPr>
      </p:pic>
      <p:sp>
        <p:nvSpPr>
          <p:cNvPr id="17" name="Cloud 16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566C5F-F9C4-4DAD-82D5-BD4EF5204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128" y="278139"/>
            <a:ext cx="9400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AC6BC3-682B-4D9A-88DA-8378C9739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262" y="743426"/>
            <a:ext cx="5691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vi-VN" altLang="vi-VN" sz="2800">
              <a:latin typeface="Arial" panose="020B0604020202020204" pitchFamily="34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326811B-E107-4001-A940-DDC4D0E019BD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EE09816-4B4B-4C38-BA6E-CD268AA9E284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het gio">
            <a:hlinkClick r:id="" action="ppaction://media"/>
            <a:extLst>
              <a:ext uri="{FF2B5EF4-FFF2-40B4-BE49-F238E27FC236}">
                <a16:creationId xmlns:a16="http://schemas.microsoft.com/office/drawing/2014/main" id="{2CA0E40E-3EC8-473A-AE8B-92A8ACA5410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CE5E780-DBE8-47EB-9EA6-594ACB500927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7C0CF3-9CA7-46A0-BF11-71DC63BA6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406"/>
              </p:ext>
            </p:extLst>
          </p:nvPr>
        </p:nvGraphicFramePr>
        <p:xfrm>
          <a:off x="4327345" y="254940"/>
          <a:ext cx="2053790" cy="5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7345" y="254940"/>
                        <a:ext cx="2053790" cy="54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8D75B8-41C8-46D6-AC1E-906570648E1B}"/>
              </a:ext>
            </a:extLst>
          </p:cNvPr>
          <p:cNvSpPr txBox="1"/>
          <p:nvPr/>
        </p:nvSpPr>
        <p:spPr>
          <a:xfrm>
            <a:off x="1060807" y="730231"/>
            <a:ext cx="3428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B891D0-805B-43F6-8BFA-F4893C79B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6092"/>
              </p:ext>
            </p:extLst>
          </p:nvPr>
        </p:nvGraphicFramePr>
        <p:xfrm>
          <a:off x="764826" y="2130811"/>
          <a:ext cx="867043" cy="4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4826" y="2130811"/>
                        <a:ext cx="867043" cy="48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946EF26-B4EF-48B9-8DE7-24656950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59005"/>
              </p:ext>
            </p:extLst>
          </p:nvPr>
        </p:nvGraphicFramePr>
        <p:xfrm>
          <a:off x="6381135" y="2122396"/>
          <a:ext cx="697645" cy="4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1135" y="2122396"/>
                        <a:ext cx="697645" cy="4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21F139B-7ED6-4FC6-BEBD-47F5D7F4C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04019"/>
              </p:ext>
            </p:extLst>
          </p:nvPr>
        </p:nvGraphicFramePr>
        <p:xfrm>
          <a:off x="828680" y="3018245"/>
          <a:ext cx="765964" cy="5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8680" y="3018245"/>
                        <a:ext cx="765964" cy="50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FC8AB7-0DF3-45D9-950C-C307CED6C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0582"/>
              </p:ext>
            </p:extLst>
          </p:nvPr>
        </p:nvGraphicFramePr>
        <p:xfrm>
          <a:off x="6455086" y="3031989"/>
          <a:ext cx="798644" cy="49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55086" y="3031989"/>
                        <a:ext cx="798644" cy="49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CB5BEF4-FCE2-4DE5-970A-716910FA34C1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726" y="89397"/>
            <a:ext cx="2986146" cy="165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3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6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965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5" grpId="0" animBg="1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62714" y="290902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4348" y="1974821"/>
            <a:ext cx="799618" cy="70805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7036" y="2902112"/>
            <a:ext cx="795427" cy="64362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35720" y="2883479"/>
            <a:ext cx="798644" cy="7071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307596" y="2026493"/>
            <a:ext cx="727042" cy="643792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302E3-0CA8-4E41-BC56-676A8608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247" y="296549"/>
            <a:ext cx="94162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4973841-9D55-4DE8-9F7F-A8E97EB67AD9}"/>
              </a:ext>
            </a:extLst>
          </p:cNvPr>
          <p:cNvSpPr/>
          <p:nvPr/>
        </p:nvSpPr>
        <p:spPr>
          <a:xfrm>
            <a:off x="1006378" y="5075960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914265E-20B8-432C-B3A1-E011157AE2F7}"/>
              </a:ext>
            </a:extLst>
          </p:cNvPr>
          <p:cNvSpPr/>
          <p:nvPr/>
        </p:nvSpPr>
        <p:spPr>
          <a:xfrm>
            <a:off x="1060807" y="5130389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het gio">
            <a:hlinkClick r:id="" action="ppaction://media"/>
            <a:extLst>
              <a:ext uri="{FF2B5EF4-FFF2-40B4-BE49-F238E27FC236}">
                <a16:creationId xmlns:a16="http://schemas.microsoft.com/office/drawing/2014/main" id="{F03DF6D1-49ED-4935-B0D0-F78C07A4EE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63578" y="6957775"/>
            <a:ext cx="609600" cy="6096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86EDE84-A9B9-400F-B31A-18D9E4618E1E}"/>
              </a:ext>
            </a:extLst>
          </p:cNvPr>
          <p:cNvSpPr txBox="1"/>
          <p:nvPr/>
        </p:nvSpPr>
        <p:spPr>
          <a:xfrm>
            <a:off x="1147054" y="560712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7FBC4D-BDBA-4940-B33B-89919B3582F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896" y="250878"/>
            <a:ext cx="2628473" cy="154290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57CCCE-02EA-4F8A-B72F-8974E84E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91822"/>
              </p:ext>
            </p:extLst>
          </p:nvPr>
        </p:nvGraphicFramePr>
        <p:xfrm>
          <a:off x="1653247" y="3003196"/>
          <a:ext cx="657335" cy="46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53247" y="3003196"/>
                        <a:ext cx="657335" cy="46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617E9B-2A1B-4B43-91D9-B08D8232A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75996"/>
              </p:ext>
            </p:extLst>
          </p:nvPr>
        </p:nvGraphicFramePr>
        <p:xfrm>
          <a:off x="1562577" y="2099249"/>
          <a:ext cx="726912" cy="50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62577" y="2099249"/>
                        <a:ext cx="726912" cy="508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3C5F81-5DF3-4AD7-8BDA-60A104890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84959"/>
              </p:ext>
            </p:extLst>
          </p:nvPr>
        </p:nvGraphicFramePr>
        <p:xfrm>
          <a:off x="5241507" y="308978"/>
          <a:ext cx="2628473" cy="65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24" imgW="1054080" imgH="253800" progId="Equation.DSMT4">
                  <p:embed/>
                </p:oleObj>
              </mc:Choice>
              <mc:Fallback>
                <p:oleObj name="Equation" r:id="rId2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1507" y="308978"/>
                        <a:ext cx="2628473" cy="65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FB3B37-0BAF-4560-BC20-5488D2FE4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02393"/>
              </p:ext>
            </p:extLst>
          </p:nvPr>
        </p:nvGraphicFramePr>
        <p:xfrm>
          <a:off x="6555743" y="2104609"/>
          <a:ext cx="918060" cy="50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55743" y="2104609"/>
                        <a:ext cx="918060" cy="50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B7E8A3D-4240-4365-933E-D74236E7E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09568"/>
              </p:ext>
            </p:extLst>
          </p:nvPr>
        </p:nvGraphicFramePr>
        <p:xfrm>
          <a:off x="6615451" y="3014907"/>
          <a:ext cx="798644" cy="55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15451" y="3014907"/>
                        <a:ext cx="798644" cy="55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3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6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96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24" grpId="0" animBg="1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B876D-9D9E-41B2-A423-C3ADF14C0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3421"/>
            <a:ext cx="10515600" cy="4152482"/>
          </a:xfrm>
        </p:spPr>
        <p:txBody>
          <a:bodyPr/>
          <a:lstStyle/>
          <a:p>
            <a:pPr marL="0" indent="0" algn="ctr">
              <a:lnSpc>
                <a:spcPct val="170000"/>
              </a:lnSpc>
              <a:spcBef>
                <a:spcPts val="600"/>
              </a:spcBef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</a:rPr>
              <a:t>Hướng dẫn chơ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Mỗi học sinh xung phong chọn tùy ý một câu hỏi trong bộ câu hỏi đã cho và trả lời</a:t>
            </a: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  <a:cs typeface="Arial Unicode MS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lời</a:t>
            </a:r>
            <a:r>
              <a:rPr lang="vi-VN" sz="2800" b="1" spc="-45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</a:t>
            </a: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đúng học sinh được quay nhận thưởng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 Unicode MS"/>
              </a:rPr>
              <a:t> Trả lời sai phải nhường lại quyền trả lời cho bạn khác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vi-V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Thời gian chơi: 30 giây vừa đọc câu hỏi và trả lời câu hỏi.</a:t>
            </a:r>
            <a:endParaRPr lang="vi-VN" sz="2800" b="1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 Unicode MS"/>
            </a:endParaRPr>
          </a:p>
        </p:txBody>
      </p:sp>
      <p:sp>
        <p:nvSpPr>
          <p:cNvPr id="4" name="Cloud 3">
            <a:hlinkClick r:id="rId3" action="ppaction://hlinksldjump"/>
            <a:extLst>
              <a:ext uri="{FF2B5EF4-FFF2-40B4-BE49-F238E27FC236}">
                <a16:creationId xmlns:a16="http://schemas.microsoft.com/office/drawing/2014/main" id="{10144D8F-33D8-4809-A458-1E8ACBD1F42A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351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392B59EE-5D94-4176-B085-342D9988C919}"/>
              </a:ext>
            </a:extLst>
          </p:cNvPr>
          <p:cNvSpPr/>
          <p:nvPr/>
        </p:nvSpPr>
        <p:spPr>
          <a:xfrm>
            <a:off x="3420687" y="985999"/>
            <a:ext cx="6929168" cy="57938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>
            <a:extLst>
              <a:ext uri="{FF2B5EF4-FFF2-40B4-BE49-F238E27FC236}">
                <a16:creationId xmlns:a16="http://schemas.microsoft.com/office/drawing/2014/main" id="{17BFBE6F-2390-4F5C-802A-DA37FAECD085}"/>
              </a:ext>
            </a:extLst>
          </p:cNvPr>
          <p:cNvSpPr/>
          <p:nvPr/>
        </p:nvSpPr>
        <p:spPr>
          <a:xfrm>
            <a:off x="2531444" y="2425746"/>
            <a:ext cx="9365588" cy="2006507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2169"/>
            <a:ext cx="4105312" cy="476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6497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130" y="3322411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5127870" y="2492318"/>
            <a:ext cx="6282477" cy="2077839"/>
            <a:chOff x="3524814" y="2883746"/>
            <a:chExt cx="5422168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28267" y="3004611"/>
              <a:ext cx="3718715" cy="1502499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3977648" y="284700"/>
            <a:ext cx="5818663" cy="2845329"/>
            <a:chOff x="2291198" y="131520"/>
            <a:chExt cx="5818663" cy="2845329"/>
          </a:xfrm>
        </p:grpSpPr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291198" y="884417"/>
              <a:ext cx="4036748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5284752" y="131520"/>
              <a:ext cx="2825109" cy="1342273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789814" y="3075345"/>
            <a:ext cx="6381231" cy="3165183"/>
            <a:chOff x="2954666" y="3748088"/>
            <a:chExt cx="6381231" cy="3165183"/>
          </a:xfrm>
        </p:grpSpPr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54666" y="3748088"/>
              <a:ext cx="2829362" cy="3163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66454" y="5537354"/>
              <a:ext cx="4069443" cy="137591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734" y="2238829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47006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14" name="Sun 13">
            <a:extLst>
              <a:ext uri="{FF2B5EF4-FFF2-40B4-BE49-F238E27FC236}">
                <a16:creationId xmlns:a16="http://schemas.microsoft.com/office/drawing/2014/main" id="{800BF7E6-C0F5-487C-A9C8-8D5B64FBC456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CBC7CB-AD08-418B-B0B8-040D73B390BF}"/>
              </a:ext>
            </a:extLst>
          </p:cNvPr>
          <p:cNvSpPr txBox="1"/>
          <p:nvPr/>
        </p:nvSpPr>
        <p:spPr>
          <a:xfrm>
            <a:off x="6706340" y="1340360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19" name="Hình ảnh 5">
            <a:extLst>
              <a:ext uri="{FF2B5EF4-FFF2-40B4-BE49-F238E27FC236}">
                <a16:creationId xmlns:a16="http://schemas.microsoft.com/office/drawing/2014/main" id="{E64E1BB4-43D4-4873-BC06-00485CB5988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867125" y="2895600"/>
            <a:ext cx="3073399" cy="2975312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58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0295477-BA77-4536-B19E-2A35E3C736B4}"/>
              </a:ext>
            </a:extLst>
          </p:cNvPr>
          <p:cNvSpPr/>
          <p:nvPr/>
        </p:nvSpPr>
        <p:spPr>
          <a:xfrm>
            <a:off x="2251969" y="408372"/>
            <a:ext cx="8108272" cy="178441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I: TAM GIÁ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D1D7A6F-7EE9-4ADD-B56E-F395602A8056}"/>
              </a:ext>
            </a:extLst>
          </p:cNvPr>
          <p:cNvSpPr/>
          <p:nvPr/>
        </p:nvSpPr>
        <p:spPr>
          <a:xfrm>
            <a:off x="439356" y="2420496"/>
            <a:ext cx="11558726" cy="37863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,qua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 marL="0" marR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,ta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,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,tí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9580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" y="0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7476A27-5775-413C-8119-95F773686E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204" y="75518"/>
            <a:ext cx="6805012" cy="3076055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F7F65B-5793-47AF-9F1A-63D914EED14A}"/>
              </a:ext>
            </a:extLst>
          </p:cNvPr>
          <p:cNvSpPr txBox="1"/>
          <p:nvPr/>
        </p:nvSpPr>
        <p:spPr>
          <a:xfrm>
            <a:off x="4718205" y="3227091"/>
            <a:ext cx="7186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vi-VN" b="1" i="0" dirty="0">
                <a:solidFill>
                  <a:srgbClr val="212529"/>
                </a:solidFill>
                <a:effectLst/>
                <a:latin typeface="+mj-lt"/>
              </a:rPr>
              <a:t>Tháp nghiêng Capital Gate ở Các Tiểu vương quốc Ả rập Thống nhấ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2A565-F112-434B-A55A-E32EE485FCDE}"/>
              </a:ext>
            </a:extLst>
          </p:cNvPr>
          <p:cNvSpPr txBox="1"/>
          <p:nvPr/>
        </p:nvSpPr>
        <p:spPr>
          <a:xfrm>
            <a:off x="124287" y="3955058"/>
            <a:ext cx="1178066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a tháp Capital Gate có chiều cao 160 mét và có 35 tầng, đây là một trong những tòa nhà cao nhất thành phố Abu Dhabi, Các Tiểu vương quốc Ả rập Thống nhất</a:t>
            </a:r>
          </a:p>
          <a:p>
            <a:pPr algn="just"/>
            <a:r>
              <a:rPr lang="vi-VN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 biết, Capital Gate nghiêng một góc 18 độ về phía Tây, tức là nghiêng gấp 5 lần so với tháp nghiêng Pisa ở Italy. Tháng 6/2010, sách kỷ lục Guinness đã công nhận Capital Gate là Tòa tháp nhân tạo nghiêng nhiều nhất thế gi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30AFA48-0422-4D75-B940-2B8B14FE4F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203" y="60755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027" y="-286305"/>
            <a:ext cx="12182535" cy="6858000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F1BDE3-8381-4BB6-844B-FB21D7AB46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92" y="77138"/>
            <a:ext cx="4905190" cy="5740496"/>
          </a:xfrm>
        </p:spPr>
      </p:pic>
      <p:sp>
        <p:nvSpPr>
          <p:cNvPr id="4" name="Right Triangle 3">
            <a:extLst>
              <a:ext uri="{FF2B5EF4-FFF2-40B4-BE49-F238E27FC236}">
                <a16:creationId xmlns:a16="http://schemas.microsoft.com/office/drawing/2014/main" id="{086D19CE-C0D5-4570-9251-8D06981CB197}"/>
              </a:ext>
            </a:extLst>
          </p:cNvPr>
          <p:cNvSpPr/>
          <p:nvPr/>
        </p:nvSpPr>
        <p:spPr>
          <a:xfrm>
            <a:off x="5737025" y="237536"/>
            <a:ext cx="857930" cy="2709850"/>
          </a:xfrm>
          <a:prstGeom prst="rtTriangl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FB335A-00F5-494C-8575-512AEC8CE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96069"/>
              </p:ext>
            </p:extLst>
          </p:nvPr>
        </p:nvGraphicFramePr>
        <p:xfrm>
          <a:off x="4646930" y="2501191"/>
          <a:ext cx="4571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6930" y="2501191"/>
                        <a:ext cx="4571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F0E03A5-0652-47F8-B441-E447F707C89B}"/>
              </a:ext>
            </a:extLst>
          </p:cNvPr>
          <p:cNvCxnSpPr/>
          <p:nvPr/>
        </p:nvCxnSpPr>
        <p:spPr>
          <a:xfrm flipH="1">
            <a:off x="5737024" y="2678991"/>
            <a:ext cx="1864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C61081-D227-4486-972C-429816B78F19}"/>
              </a:ext>
            </a:extLst>
          </p:cNvPr>
          <p:cNvCxnSpPr>
            <a:cxnSpLocks/>
          </p:cNvCxnSpPr>
          <p:nvPr/>
        </p:nvCxnSpPr>
        <p:spPr>
          <a:xfrm flipH="1" flipV="1">
            <a:off x="5914922" y="2678991"/>
            <a:ext cx="1" cy="268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4F56C00-1005-48AB-8D54-AA6B9F14BC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3764" y="1036439"/>
            <a:ext cx="242316" cy="1798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01D17B0-4499-49D3-B6B3-C20FF4FAC2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924" y="3270851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67EBA4AC-F1E7-4538-8E7C-2869ED41B942}"/>
              </a:ext>
            </a:extLst>
          </p:cNvPr>
          <p:cNvSpPr/>
          <p:nvPr/>
        </p:nvSpPr>
        <p:spPr>
          <a:xfrm>
            <a:off x="6628251" y="0"/>
            <a:ext cx="5326554" cy="272553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pital Gate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2960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" y="0"/>
            <a:ext cx="12182535" cy="6858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877D04-9AAA-4839-BA28-8C64066A06F9}"/>
              </a:ext>
            </a:extLst>
          </p:cNvPr>
          <p:cNvSpPr/>
          <p:nvPr/>
        </p:nvSpPr>
        <p:spPr>
          <a:xfrm>
            <a:off x="852256" y="1207363"/>
            <a:ext cx="10333608" cy="26988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: TAM GIÁC</a:t>
            </a:r>
            <a:endParaRPr lang="en-US" sz="44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.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3247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5</TotalTime>
  <Words>837</Words>
  <Application>Microsoft Office PowerPoint</Application>
  <PresentationFormat>Widescreen</PresentationFormat>
  <Paragraphs>162</Paragraphs>
  <Slides>27</Slides>
  <Notes>11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Gill Sans MT</vt:lpstr>
      <vt:lpstr>Tahoma</vt:lpstr>
      <vt:lpstr>Times New Roman</vt:lpstr>
      <vt:lpstr>Wingdings</vt:lpstr>
      <vt:lpstr>Calibri Light</vt:lpstr>
      <vt:lpstr>Calibri</vt:lpstr>
      <vt:lpstr>Tw Cen MT</vt:lpstr>
      <vt:lpstr>Office Theme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Trung Phạm</cp:lastModifiedBy>
  <cp:revision>383</cp:revision>
  <dcterms:created xsi:type="dcterms:W3CDTF">2018-11-03T20:19:48Z</dcterms:created>
  <dcterms:modified xsi:type="dcterms:W3CDTF">2022-07-25T11:11:25Z</dcterms:modified>
</cp:coreProperties>
</file>